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# Xay dung mo hinh hoi quy tuyen tinh giua dan so Pakistan va ti le tang </w:t>
      </w:r>
      <w:r>
        <w:rPr>
          <w:rFonts w:eastAsia="Times New Roman" w:cs="Courier New"/>
          <w:color w:val="000000"/>
          <w:sz w:val="20"/>
          <w:szCs w:val="20"/>
          <w:bdr w:val="none" w:sz="0" w:space="0" w:color="auto" w:frame="1"/>
          <w:lang w:val="vi-VN"/>
        </w:rPr>
        <w:t>dan so</w:t>
      </w:r>
      <w:bookmarkStart w:id="0" w:name="_GoBack"/>
      <w:bookmarkEnd w:id="0"/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hang nam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# tu nam 1980 den 2019 o khu vuc nong thon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# Du lieu nguon: WorldBank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_popular_rural &lt;- c(56147611, 57783345, 59554314, 61384677, 63251625, 65138833, 67043052, 68964166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70891610, 72817260, 74733493, 76630022, 78510965, 80404597, 82349795, 84371245, 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86480356, 88662973, 90904566, 93179311, 95395819, 97542768, 99630010, 101684618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103741796, 105829500, 107953132, 110103932, 112275602, 114454984, 116631399, 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118801037, 120968850, 123148456, 125349873, 127581406, 129844974, 132134976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134404267, 136637556)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data_rate_rural &lt;-    c(2.759566164,2.871645184,3.018815114,3.027150724,2.996057523,2.940006545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2.881409577,2.825205617,2.756505449,2.680092416,2.597534344,2.506057362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2.424936449,2.38330546,2.390461608,2.425067725,2.469064538,2.492507147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2.496786959,2.471548113,2.350903943,2.225617648,2.117249645,2.041261842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2.002903844,1.992422725,1.986786144,1.972758611,1.953182472,1.922501206,</w:t>
      </w:r>
    </w:p>
    <w:p w:rsidR="005F6185" w:rsidRP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1.883693298,1.843161002,1.808293859,1.785751249,1.771822451,1.764582785,</w:t>
      </w:r>
    </w:p>
    <w:p w:rsid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  <w:r w:rsidRPr="005F6185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                1.758659187,1.748271444,1.70282305,1.647966737)</w:t>
      </w:r>
    </w:p>
    <w:p w:rsidR="005F6185" w:rsidRDefault="005F6185" w:rsidP="005F618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after="0" w:line="240" w:lineRule="auto"/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all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glm(formula = data_popular_rural ~ data_rate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 Min         1Q     Median         3Q        Max 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-13201563   -3848996    -379767    4446158    8120224 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            Estimate Std. Error t value Pr(&gt;|t|)   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(Intercept)     219869412    4835075   45.47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data_rate_rural -54544892    2073299  -26.31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---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(Dispersion parameter for gaussian family taken to be 3.157518e+13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Null deviance: 2.3054e+16  on 39  degrees of freedom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Residual deviance: 1.1999e+15  on 38  degrees of freedom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AIC: 1360.8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Fonts w:ascii="Lucida Console" w:hAnsi="Lucida Console"/>
          <w:color w:val="000000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Number of Fisher Scoring iterations: 2</w:t>
      </w:r>
    </w:p>
    <w:p w:rsidR="00AB237D" w:rsidRDefault="00AB237D"/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ktb"/>
          <w:rFonts w:ascii="Lucida Console" w:hAnsi="Lucida Console"/>
          <w:color w:val="0000FF"/>
        </w:rPr>
      </w:pPr>
      <w:r>
        <w:rPr>
          <w:rStyle w:val="gd15mcfckub"/>
          <w:rFonts w:ascii="Lucida Console" w:hAnsi="Lucida Console"/>
          <w:color w:val="0000FF"/>
        </w:rPr>
        <w:t xml:space="preserve">&gt; </w:t>
      </w:r>
      <w:r>
        <w:rPr>
          <w:rStyle w:val="gd15mcfcktb"/>
          <w:rFonts w:ascii="Lucida Console" w:hAnsi="Lucida Console"/>
          <w:color w:val="0000FF"/>
        </w:rPr>
        <w:t>ln_data_popular_rural &lt;- log(data_popular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ktb"/>
          <w:rFonts w:ascii="Lucida Console" w:hAnsi="Lucida Console"/>
          <w:color w:val="0000FF"/>
        </w:rPr>
      </w:pPr>
      <w:r>
        <w:rPr>
          <w:rStyle w:val="gd15mcfckub"/>
          <w:rFonts w:ascii="Lucida Console" w:hAnsi="Lucida Console"/>
          <w:color w:val="0000FF"/>
        </w:rPr>
        <w:t xml:space="preserve">&gt; </w:t>
      </w:r>
      <w:r>
        <w:rPr>
          <w:rStyle w:val="gd15mcfcktb"/>
          <w:rFonts w:ascii="Lucida Console" w:hAnsi="Lucida Console"/>
          <w:color w:val="0000FF"/>
        </w:rPr>
        <w:t>lm_model2 &lt;- lm(ln_data_popular_rural ~ data_rate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Fonts w:ascii="Lucida Console" w:hAnsi="Lucida Console"/>
          <w:color w:val="000000"/>
        </w:rPr>
      </w:pPr>
      <w:r>
        <w:rPr>
          <w:rStyle w:val="gd15mcfckub"/>
          <w:rFonts w:ascii="Lucida Console" w:hAnsi="Lucida Console"/>
          <w:color w:val="0000FF"/>
        </w:rPr>
        <w:t xml:space="preserve">&gt; </w:t>
      </w:r>
      <w:r>
        <w:rPr>
          <w:rStyle w:val="gd15mcfcktb"/>
          <w:rFonts w:ascii="Lucida Console" w:hAnsi="Lucida Console"/>
          <w:color w:val="0000FF"/>
        </w:rPr>
        <w:t>summary(lm_model2)</w:t>
      </w:r>
    </w:p>
    <w:p w:rsidR="005F6185" w:rsidRDefault="005F6185"/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all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lm(formula = ln_data_popular_rural ~ data_rate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Residuals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Min       1Q   Median       3Q      Max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lastRenderedPageBreak/>
        <w:t xml:space="preserve">-0.21160 -0.02184  0.00085  0.03423  0.12296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           Estimate Std. Error t value Pr(&gt;|t|)   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(Intercept)     19.70282    0.05201  378.85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data_rate_rural -0.59709    0.02230  -26.77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---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Residual standard error: 0.06044 on 38 degrees of freedom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Multiple R-squared:  0.9497,</w:t>
      </w: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ab/>
        <w:t xml:space="preserve">Adjusted R-squared:  0.9483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F-statistic: 716.9 on 1 and 38 DF,  p-value: &lt; 2.2e-16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ktb"/>
          <w:rFonts w:ascii="Lucida Console" w:hAnsi="Lucida Console"/>
          <w:color w:val="0000FF"/>
        </w:rPr>
      </w:pPr>
      <w:r>
        <w:rPr>
          <w:rStyle w:val="gd15mcfckub"/>
          <w:rFonts w:ascii="Lucida Console" w:hAnsi="Lucida Console"/>
          <w:color w:val="0000FF"/>
        </w:rPr>
        <w:t xml:space="preserve">&gt; </w:t>
      </w:r>
      <w:r>
        <w:rPr>
          <w:rStyle w:val="gd15mcfcktb"/>
          <w:rFonts w:ascii="Lucida Console" w:hAnsi="Lucida Console"/>
          <w:color w:val="0000FF"/>
        </w:rPr>
        <w:t>lm_model3 &lt;- lm(data_popular_rural ~ data_rate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ktb"/>
          <w:rFonts w:ascii="Lucida Console" w:hAnsi="Lucida Console"/>
          <w:color w:val="0000FF"/>
        </w:rPr>
      </w:pPr>
      <w:r>
        <w:rPr>
          <w:rStyle w:val="gd15mcfckub"/>
          <w:rFonts w:ascii="Lucida Console" w:hAnsi="Lucida Console"/>
          <w:color w:val="0000FF"/>
        </w:rPr>
        <w:t xml:space="preserve">&gt; </w:t>
      </w:r>
      <w:r>
        <w:rPr>
          <w:rStyle w:val="gd15mcfcktb"/>
          <w:rFonts w:ascii="Lucida Console" w:hAnsi="Lucida Console"/>
          <w:color w:val="0000FF"/>
        </w:rPr>
        <w:t>summary(lm_model3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all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lm(formula = data_popular_rural ~ data_rate_rural)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Residuals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 Min        1Q    Median        3Q       Max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-13201563  -3848996   -379767   4446158   8120224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 xml:space="preserve">                 Estimate Std. Error t value Pr(&gt;|t|)   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(Intercept)     219869412    4835075   45.47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data_rate_rural -54544892    2073299  -26.31   &lt;2e-16 ***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---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Residual standard error: 5619000 on 38 degrees of freedom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Style w:val="gd15mcfceu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Multiple R-squared:  0.948,</w:t>
      </w: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ab/>
        <w:t xml:space="preserve">Adjusted R-squared:  0.9466 </w:t>
      </w:r>
    </w:p>
    <w:p w:rsidR="005F6185" w:rsidRDefault="005F6185" w:rsidP="005F6185">
      <w:pPr>
        <w:pStyle w:val="HTMLPreformatted"/>
        <w:shd w:val="clear" w:color="auto" w:fill="FFFFFF"/>
        <w:wordWrap w:val="0"/>
        <w:rPr>
          <w:rFonts w:ascii="Lucida Console" w:hAnsi="Lucida Console"/>
          <w:color w:val="000000"/>
        </w:rPr>
      </w:pPr>
      <w:r>
        <w:rPr>
          <w:rStyle w:val="gd15mcfceub"/>
          <w:rFonts w:ascii="Lucida Console" w:hAnsi="Lucida Console"/>
          <w:color w:val="000000"/>
          <w:bdr w:val="none" w:sz="0" w:space="0" w:color="auto" w:frame="1"/>
        </w:rPr>
        <w:t>F-statistic: 692.1 on 1 and 38 DF,  p-value: &lt; 2.2e-16</w:t>
      </w:r>
    </w:p>
    <w:p w:rsidR="005F6185" w:rsidRDefault="005F6185"/>
    <w:p w:rsidR="005F6185" w:rsidRDefault="005F6185">
      <w:pPr>
        <w:rPr>
          <w:lang w:val="vi-VN"/>
        </w:rPr>
      </w:pPr>
      <w:r>
        <w:rPr>
          <w:lang w:val="vi-VN"/>
        </w:rPr>
        <w:t>Theo 3 mô hình trên:</w:t>
      </w:r>
    </w:p>
    <w:p w:rsidR="005F6185" w:rsidRDefault="005F6185" w:rsidP="005F6185">
      <w:pPr>
        <w:tabs>
          <w:tab w:val="left" w:pos="2051"/>
        </w:tabs>
      </w:pPr>
      <w:r>
        <w:rPr>
          <w:lang w:val="vi-VN"/>
        </w:rPr>
        <w:t>Mô hình 1 (GLM)</w:t>
      </w:r>
      <w:r>
        <w:rPr>
          <w:lang w:val="vi-VN"/>
        </w:rPr>
        <w:t xml:space="preserve">: </w:t>
      </w:r>
      <w:r>
        <w:rPr>
          <w:lang w:val="vi-VN"/>
        </w:rPr>
        <w:tab/>
      </w:r>
      <w:r w:rsidRPr="006B6195">
        <w:rPr>
          <w:position w:val="-10"/>
        </w:rPr>
        <w:object w:dxaOrig="2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46.7pt;height:16.3pt" o:ole="">
            <v:imagedata r:id="rId4" o:title=""/>
          </v:shape>
          <o:OLEObject Type="Embed" ProgID="Equation.DSMT4" ShapeID="_x0000_i1038" DrawAspect="Content" ObjectID="_1677177499" r:id="rId5"/>
        </w:object>
      </w:r>
    </w:p>
    <w:p w:rsidR="005F6185" w:rsidRDefault="005F6185" w:rsidP="005F6185">
      <w:pPr>
        <w:tabs>
          <w:tab w:val="left" w:pos="2051"/>
        </w:tabs>
      </w:pPr>
      <w:r>
        <w:rPr>
          <w:lang w:val="vi-VN"/>
        </w:rPr>
        <w:t>Mô hình 2</w:t>
      </w:r>
      <w:r>
        <w:rPr>
          <w:lang w:val="vi-VN"/>
        </w:rPr>
        <w:t xml:space="preserve"> (LM)</w:t>
      </w:r>
      <w:r>
        <w:rPr>
          <w:lang w:val="vi-VN"/>
        </w:rPr>
        <w:t xml:space="preserve">: </w:t>
      </w:r>
      <w:r>
        <w:rPr>
          <w:lang w:val="vi-VN"/>
        </w:rPr>
        <w:tab/>
      </w:r>
      <w:r w:rsidRPr="006B6195">
        <w:rPr>
          <w:position w:val="-10"/>
        </w:rPr>
        <w:object w:dxaOrig="2860" w:dyaOrig="320">
          <v:shape id="_x0000_i1042" type="#_x0000_t75" style="width:143.3pt;height:16.3pt" o:ole="">
            <v:imagedata r:id="rId6" o:title=""/>
          </v:shape>
          <o:OLEObject Type="Embed" ProgID="Equation.DSMT4" ShapeID="_x0000_i1042" DrawAspect="Content" ObjectID="_1677177500" r:id="rId7"/>
        </w:object>
      </w:r>
    </w:p>
    <w:p w:rsidR="005F6185" w:rsidRDefault="005F6185" w:rsidP="005F6185">
      <w:pPr>
        <w:tabs>
          <w:tab w:val="left" w:pos="2051"/>
        </w:tabs>
      </w:pPr>
      <w:r>
        <w:rPr>
          <w:lang w:val="vi-VN"/>
        </w:rPr>
        <w:t xml:space="preserve">Mô hình </w:t>
      </w:r>
      <w:r>
        <w:rPr>
          <w:lang w:val="vi-VN"/>
        </w:rPr>
        <w:t>3 (LM)</w:t>
      </w:r>
      <w:r>
        <w:rPr>
          <w:lang w:val="vi-VN"/>
        </w:rPr>
        <w:t xml:space="preserve">: </w:t>
      </w:r>
      <w:r>
        <w:rPr>
          <w:lang w:val="vi-VN"/>
        </w:rPr>
        <w:tab/>
      </w:r>
      <w:r w:rsidRPr="006B6195">
        <w:rPr>
          <w:position w:val="-10"/>
        </w:rPr>
        <w:object w:dxaOrig="2940" w:dyaOrig="320">
          <v:shape id="_x0000_i1039" type="#_x0000_t75" style="width:146.7pt;height:16.3pt" o:ole="">
            <v:imagedata r:id="rId4" o:title=""/>
          </v:shape>
          <o:OLEObject Type="Embed" ProgID="Equation.DSMT4" ShapeID="_x0000_i1039" DrawAspect="Content" ObjectID="_1677177501" r:id="rId8"/>
        </w:object>
      </w:r>
    </w:p>
    <w:p w:rsidR="005F6185" w:rsidRPr="005F6185" w:rsidRDefault="005F6185" w:rsidP="005F6185">
      <w:pPr>
        <w:tabs>
          <w:tab w:val="left" w:pos="2051"/>
        </w:tabs>
        <w:rPr>
          <w:lang w:val="vi-VN"/>
        </w:rPr>
      </w:pPr>
    </w:p>
    <w:p w:rsidR="005F6185" w:rsidRPr="005F6185" w:rsidRDefault="005F6185" w:rsidP="005F6185">
      <w:pPr>
        <w:tabs>
          <w:tab w:val="left" w:pos="2051"/>
        </w:tabs>
        <w:rPr>
          <w:lang w:val="vi-VN"/>
        </w:rPr>
      </w:pPr>
    </w:p>
    <w:p w:rsidR="005F6185" w:rsidRPr="005F6185" w:rsidRDefault="005F6185">
      <w:pPr>
        <w:rPr>
          <w:lang w:val="vi-VN"/>
        </w:rPr>
      </w:pPr>
    </w:p>
    <w:p w:rsidR="005F6185" w:rsidRDefault="005F6185"/>
    <w:sectPr w:rsidR="005F61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6185"/>
    <w:rsid w:val="005F6185"/>
    <w:rsid w:val="00A35D49"/>
    <w:rsid w:val="00AB2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3333C"/>
  <w15:chartTrackingRefBased/>
  <w15:docId w15:val="{625848D6-B0B5-4856-B1D7-426B07AE5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F61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F6185"/>
    <w:rPr>
      <w:rFonts w:ascii="Courier New" w:eastAsia="Times New Roman" w:hAnsi="Courier New" w:cs="Courier New"/>
      <w:sz w:val="20"/>
      <w:szCs w:val="20"/>
    </w:rPr>
  </w:style>
  <w:style w:type="character" w:customStyle="1" w:styleId="gd15mcfceub">
    <w:name w:val="gd15mcfceub"/>
    <w:basedOn w:val="DefaultParagraphFont"/>
    <w:rsid w:val="005F6185"/>
  </w:style>
  <w:style w:type="character" w:customStyle="1" w:styleId="gd15mcfckub">
    <w:name w:val="gd15mcfckub"/>
    <w:basedOn w:val="DefaultParagraphFont"/>
    <w:rsid w:val="005F6185"/>
  </w:style>
  <w:style w:type="character" w:customStyle="1" w:styleId="gd15mcfcktb">
    <w:name w:val="gd15mcfcktb"/>
    <w:basedOn w:val="DefaultParagraphFont"/>
    <w:rsid w:val="005F61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7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0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0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18007865</dc:creator>
  <cp:keywords/>
  <dc:description/>
  <cp:lastModifiedBy>HUS18007865</cp:lastModifiedBy>
  <cp:revision>2</cp:revision>
  <dcterms:created xsi:type="dcterms:W3CDTF">2021-03-13T14:52:00Z</dcterms:created>
  <dcterms:modified xsi:type="dcterms:W3CDTF">2021-03-13T14:52:00Z</dcterms:modified>
</cp:coreProperties>
</file>